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7153D" w14:textId="05C61ED5" w:rsidR="00A05B54" w:rsidRDefault="006F0F78">
      <w:r>
        <w:t>Simplify Exponent Expressions</w:t>
      </w:r>
      <w:r>
        <w:tab/>
        <w:t>(Product, Quotient, Power)</w:t>
      </w:r>
      <w:r>
        <w:tab/>
        <w:t>Name ________________________________________</w:t>
      </w:r>
    </w:p>
    <w:p w14:paraId="1C998442" w14:textId="3BBB024B" w:rsidR="006F0F78" w:rsidRDefault="006F0F78">
      <w:r w:rsidRPr="006F0F78">
        <w:rPr>
          <w:b/>
        </w:rPr>
        <w:t>Simplify each expression. Answers should only contain positive exponents</w:t>
      </w:r>
      <w:r>
        <w:t>.</w:t>
      </w:r>
    </w:p>
    <w:p w14:paraId="6ACF090D" w14:textId="486BC8B1" w:rsidR="006F0F78" w:rsidRDefault="006F0F78" w:rsidP="006F0F78">
      <w:r>
        <w:t xml:space="preserve">1)  </w:t>
      </w:r>
      <w:r w:rsidRPr="006F0F78">
        <w:rPr>
          <w:position w:val="-16"/>
        </w:rPr>
        <w:object w:dxaOrig="680" w:dyaOrig="440" w14:anchorId="202692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21.75pt" o:ole="">
            <v:imagedata r:id="rId4" o:title=""/>
          </v:shape>
          <o:OLEObject Type="Embed" ProgID="Equation.DSMT4" ShapeID="_x0000_i1025" DrawAspect="Content" ObjectID="_1610386254" r:id="rId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2)  </w:t>
      </w:r>
      <w:r w:rsidRPr="006F0F78">
        <w:rPr>
          <w:position w:val="-10"/>
        </w:rPr>
        <w:object w:dxaOrig="980" w:dyaOrig="360" w14:anchorId="72E2C4BD">
          <v:shape id="_x0000_i1026" type="#_x0000_t75" style="width:48.55pt;height:18.4pt" o:ole="">
            <v:imagedata r:id="rId6" o:title=""/>
          </v:shape>
          <o:OLEObject Type="Embed" ProgID="Equation.DSMT4" ShapeID="_x0000_i1026" DrawAspect="Content" ObjectID="_1610386255" r:id="rId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3)  </w:t>
      </w:r>
      <w:r w:rsidRPr="006F0F78">
        <w:rPr>
          <w:position w:val="-28"/>
        </w:rPr>
        <w:object w:dxaOrig="1040" w:dyaOrig="740" w14:anchorId="4A148E18">
          <v:shape id="_x0000_i1027" type="#_x0000_t75" style="width:51.9pt;height:36.85pt" o:ole="">
            <v:imagedata r:id="rId8" o:title=""/>
          </v:shape>
          <o:OLEObject Type="Embed" ProgID="Equation.DSMT4" ShapeID="_x0000_i1027" DrawAspect="Content" ObjectID="_1610386256" r:id="rId9"/>
        </w:object>
      </w:r>
      <w:r>
        <w:t xml:space="preserve"> </w:t>
      </w:r>
    </w:p>
    <w:p w14:paraId="3A89E6E4" w14:textId="576B8122" w:rsidR="006F0F78" w:rsidRDefault="006F0F78" w:rsidP="006F0F78"/>
    <w:p w14:paraId="5245DA0E" w14:textId="3ED46347" w:rsidR="006F0F78" w:rsidRDefault="006F0F78" w:rsidP="006F0F78">
      <w:r>
        <w:t xml:space="preserve">4)  </w:t>
      </w:r>
      <w:r w:rsidR="006F4E9A" w:rsidRPr="006F0F78">
        <w:rPr>
          <w:position w:val="-6"/>
        </w:rPr>
        <w:object w:dxaOrig="1280" w:dyaOrig="320" w14:anchorId="6FBD26DC">
          <v:shape id="_x0000_i1028" type="#_x0000_t75" style="width:63.65pt;height:15.9pt" o:ole="">
            <v:imagedata r:id="rId10" o:title=""/>
          </v:shape>
          <o:OLEObject Type="Embed" ProgID="Equation.DSMT4" ShapeID="_x0000_i1028" DrawAspect="Content" ObjectID="_1610386257" r:id="rId11"/>
        </w:object>
      </w:r>
      <w:r>
        <w:t xml:space="preserve"> </w:t>
      </w:r>
      <w:r w:rsidR="006F4E9A">
        <w:tab/>
      </w:r>
      <w:r w:rsidR="006F4E9A">
        <w:tab/>
      </w:r>
      <w:r w:rsidR="006F4E9A">
        <w:tab/>
      </w:r>
      <w:r w:rsidR="006F4E9A">
        <w:tab/>
        <w:t xml:space="preserve">5)  </w:t>
      </w:r>
      <w:r w:rsidR="006F4E9A" w:rsidRPr="006F4E9A">
        <w:rPr>
          <w:position w:val="-16"/>
        </w:rPr>
        <w:object w:dxaOrig="1219" w:dyaOrig="440" w14:anchorId="375BA7AF">
          <v:shape id="_x0000_i1029" type="#_x0000_t75" style="width:61.1pt;height:21.75pt" o:ole="">
            <v:imagedata r:id="rId12" o:title=""/>
          </v:shape>
          <o:OLEObject Type="Embed" ProgID="Equation.DSMT4" ShapeID="_x0000_i1029" DrawAspect="Content" ObjectID="_1610386258" r:id="rId13"/>
        </w:object>
      </w:r>
      <w:r w:rsidR="006F4E9A">
        <w:t xml:space="preserve"> </w:t>
      </w:r>
      <w:r w:rsidR="006F4E9A">
        <w:tab/>
      </w:r>
      <w:r w:rsidR="006F4E9A">
        <w:tab/>
      </w:r>
      <w:r w:rsidR="006F4E9A">
        <w:tab/>
      </w:r>
      <w:r w:rsidR="006F4E9A">
        <w:tab/>
        <w:t xml:space="preserve">6)  </w:t>
      </w:r>
      <w:r w:rsidR="00AF6727" w:rsidRPr="006F4E9A">
        <w:rPr>
          <w:position w:val="-16"/>
        </w:rPr>
        <w:object w:dxaOrig="1740" w:dyaOrig="440" w14:anchorId="4A6A561F">
          <v:shape id="_x0000_i1030" type="#_x0000_t75" style="width:87.05pt;height:21.75pt" o:ole="">
            <v:imagedata r:id="rId14" o:title=""/>
          </v:shape>
          <o:OLEObject Type="Embed" ProgID="Equation.DSMT4" ShapeID="_x0000_i1030" DrawAspect="Content" ObjectID="_1610386259" r:id="rId15"/>
        </w:object>
      </w:r>
      <w:r w:rsidR="006F4E9A">
        <w:t xml:space="preserve"> </w:t>
      </w:r>
    </w:p>
    <w:p w14:paraId="45C393D1" w14:textId="7B0AA5F1" w:rsidR="006F4E9A" w:rsidRDefault="006F4E9A" w:rsidP="006F0F78"/>
    <w:p w14:paraId="628D19C4" w14:textId="5A2260EC" w:rsidR="006F4E9A" w:rsidRDefault="006F4E9A" w:rsidP="006F0F78"/>
    <w:p w14:paraId="73ED2D13" w14:textId="6CE72EF5" w:rsidR="006F4E9A" w:rsidRDefault="006F4E9A" w:rsidP="006F0F78"/>
    <w:p w14:paraId="7C014CFC" w14:textId="6F66250B" w:rsidR="006F4E9A" w:rsidRDefault="006F4E9A" w:rsidP="006F0F78">
      <w:r>
        <w:t xml:space="preserve">7)  </w:t>
      </w:r>
      <w:r w:rsidRPr="006F4E9A">
        <w:rPr>
          <w:position w:val="-24"/>
        </w:rPr>
        <w:object w:dxaOrig="340" w:dyaOrig="660" w14:anchorId="631B7049">
          <v:shape id="_x0000_i1031" type="#_x0000_t75" style="width:17.6pt;height:32.65pt" o:ole="">
            <v:imagedata r:id="rId16" o:title=""/>
          </v:shape>
          <o:OLEObject Type="Embed" ProgID="Equation.DSMT4" ShapeID="_x0000_i1031" DrawAspect="Content" ObjectID="_1610386260" r:id="rId1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)  </w:t>
      </w:r>
      <w:r w:rsidR="005A58F2" w:rsidRPr="006F4E9A">
        <w:rPr>
          <w:position w:val="-24"/>
        </w:rPr>
        <w:object w:dxaOrig="460" w:dyaOrig="660" w14:anchorId="130FEEFC">
          <v:shape id="_x0000_i1032" type="#_x0000_t75" style="width:23.45pt;height:32.65pt" o:ole="">
            <v:imagedata r:id="rId18" o:title=""/>
          </v:shape>
          <o:OLEObject Type="Embed" ProgID="Equation.DSMT4" ShapeID="_x0000_i1032" DrawAspect="Content" ObjectID="_1610386261" r:id="rId1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9)  </w:t>
      </w:r>
      <w:r w:rsidR="005A58F2" w:rsidRPr="005A58F2">
        <w:rPr>
          <w:position w:val="-24"/>
        </w:rPr>
        <w:object w:dxaOrig="400" w:dyaOrig="660" w14:anchorId="4E4A9F48">
          <v:shape id="_x0000_i1033" type="#_x0000_t75" style="width:20.1pt;height:32.65pt" o:ole="">
            <v:imagedata r:id="rId20" o:title=""/>
          </v:shape>
          <o:OLEObject Type="Embed" ProgID="Equation.DSMT4" ShapeID="_x0000_i1033" DrawAspect="Content" ObjectID="_1610386262" r:id="rId21"/>
        </w:object>
      </w:r>
      <w:r w:rsidR="005A58F2">
        <w:t xml:space="preserve"> </w:t>
      </w:r>
    </w:p>
    <w:p w14:paraId="2E187512" w14:textId="7B4FF732" w:rsidR="005A58F2" w:rsidRDefault="005A58F2" w:rsidP="006F0F78"/>
    <w:p w14:paraId="45CB3A31" w14:textId="20843B8D" w:rsidR="005A58F2" w:rsidRDefault="005A58F2" w:rsidP="006F0F78"/>
    <w:p w14:paraId="5994D7E7" w14:textId="3CA80B5C" w:rsidR="005A58F2" w:rsidRDefault="005A58F2" w:rsidP="006F0F78">
      <w:r>
        <w:t xml:space="preserve">10)  </w:t>
      </w:r>
      <w:r w:rsidRPr="006F4E9A">
        <w:rPr>
          <w:position w:val="-24"/>
        </w:rPr>
        <w:object w:dxaOrig="400" w:dyaOrig="660" w14:anchorId="28DE509B">
          <v:shape id="_x0000_i1034" type="#_x0000_t75" style="width:20.1pt;height:32.65pt" o:ole="">
            <v:imagedata r:id="rId22" o:title=""/>
          </v:shape>
          <o:OLEObject Type="Embed" ProgID="Equation.DSMT4" ShapeID="_x0000_i1034" DrawAspect="Content" ObjectID="_1610386263" r:id="rId23"/>
        </w:object>
      </w:r>
      <w:r>
        <w:tab/>
      </w:r>
      <w:r>
        <w:tab/>
      </w:r>
      <w:r>
        <w:tab/>
      </w:r>
      <w:r>
        <w:tab/>
      </w:r>
      <w:r>
        <w:tab/>
        <w:t xml:space="preserve">11)  </w:t>
      </w:r>
      <w:r w:rsidRPr="005A58F2">
        <w:rPr>
          <w:position w:val="-24"/>
        </w:rPr>
        <w:object w:dxaOrig="720" w:dyaOrig="660" w14:anchorId="4ECF7650">
          <v:shape id="_x0000_i1035" type="#_x0000_t75" style="width:36pt;height:32.65pt" o:ole="">
            <v:imagedata r:id="rId24" o:title=""/>
          </v:shape>
          <o:OLEObject Type="Embed" ProgID="Equation.DSMT4" ShapeID="_x0000_i1035" DrawAspect="Content" ObjectID="_1610386264" r:id="rId2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12)  </w:t>
      </w:r>
      <w:r w:rsidRPr="005A58F2">
        <w:rPr>
          <w:position w:val="-28"/>
        </w:rPr>
        <w:object w:dxaOrig="859" w:dyaOrig="700" w14:anchorId="627DE4FD">
          <v:shape id="_x0000_i1036" type="#_x0000_t75" style="width:42.7pt;height:35.15pt" o:ole="">
            <v:imagedata r:id="rId26" o:title=""/>
          </v:shape>
          <o:OLEObject Type="Embed" ProgID="Equation.DSMT4" ShapeID="_x0000_i1036" DrawAspect="Content" ObjectID="_1610386265" r:id="rId27"/>
        </w:object>
      </w:r>
      <w:r>
        <w:t xml:space="preserve"> </w:t>
      </w:r>
    </w:p>
    <w:p w14:paraId="15C8A5B6" w14:textId="4D89F010" w:rsidR="005A58F2" w:rsidRDefault="005A58F2" w:rsidP="006F0F78"/>
    <w:p w14:paraId="42E34309" w14:textId="77777777" w:rsidR="004B7F02" w:rsidRDefault="004B7F02" w:rsidP="006F0F78"/>
    <w:p w14:paraId="05306F60" w14:textId="2E2D66CE" w:rsidR="005A58F2" w:rsidRDefault="005A58F2" w:rsidP="006F0F78"/>
    <w:p w14:paraId="2EE2586F" w14:textId="7E89D1C1" w:rsidR="00930DEF" w:rsidRDefault="00AF6727" w:rsidP="006F0F78">
      <w:r>
        <w:t>*</w:t>
      </w:r>
      <w:r w:rsidR="00930DEF">
        <w:t xml:space="preserve">13)  </w:t>
      </w:r>
      <w:r w:rsidRPr="00AF6727">
        <w:rPr>
          <w:position w:val="-36"/>
        </w:rPr>
        <w:object w:dxaOrig="1080" w:dyaOrig="840" w14:anchorId="155771CF">
          <v:shape id="_x0000_i1037" type="#_x0000_t75" style="width:54.4pt;height:41.85pt" o:ole="">
            <v:imagedata r:id="rId28" o:title=""/>
          </v:shape>
          <o:OLEObject Type="Embed" ProgID="Equation.DSMT4" ShapeID="_x0000_i1037" DrawAspect="Content" ObjectID="_1610386266" r:id="rId29"/>
        </w:object>
      </w:r>
      <w:r w:rsidR="00930DEF">
        <w:t xml:space="preserve"> </w:t>
      </w:r>
      <w:r>
        <w:tab/>
      </w:r>
      <w:r>
        <w:tab/>
      </w:r>
      <w:r>
        <w:tab/>
      </w:r>
      <w:r w:rsidR="004B7F02">
        <w:t xml:space="preserve">   </w:t>
      </w:r>
      <w:r w:rsidR="004B7F02">
        <w:tab/>
      </w:r>
      <w:r>
        <w:t xml:space="preserve">*14)  </w:t>
      </w:r>
      <w:r w:rsidR="004B7F02" w:rsidRPr="00AF6727">
        <w:rPr>
          <w:position w:val="-36"/>
        </w:rPr>
        <w:object w:dxaOrig="1100" w:dyaOrig="840" w14:anchorId="5F917CF8">
          <v:shape id="_x0000_i1038" type="#_x0000_t75" style="width:54.4pt;height:41.85pt" o:ole="">
            <v:imagedata r:id="rId30" o:title=""/>
          </v:shape>
          <o:OLEObject Type="Embed" ProgID="Equation.DSMT4" ShapeID="_x0000_i1038" DrawAspect="Content" ObjectID="_1610386267" r:id="rId31"/>
        </w:object>
      </w:r>
      <w:r>
        <w:tab/>
      </w:r>
      <w:r>
        <w:tab/>
      </w:r>
      <w:r>
        <w:tab/>
        <w:t xml:space="preserve">*15)  </w:t>
      </w:r>
      <w:r w:rsidR="004B7F02" w:rsidRPr="00AF6727">
        <w:rPr>
          <w:position w:val="-36"/>
        </w:rPr>
        <w:object w:dxaOrig="1660" w:dyaOrig="840" w14:anchorId="553736F7">
          <v:shape id="_x0000_i1039" type="#_x0000_t75" style="width:82.9pt;height:41.85pt" o:ole="">
            <v:imagedata r:id="rId32" o:title=""/>
          </v:shape>
          <o:OLEObject Type="Embed" ProgID="Equation.DSMT4" ShapeID="_x0000_i1039" DrawAspect="Content" ObjectID="_1610386268" r:id="rId33"/>
        </w:object>
      </w:r>
    </w:p>
    <w:p w14:paraId="15BE943B" w14:textId="4B4965D6" w:rsidR="00AF6727" w:rsidRDefault="00AF6727" w:rsidP="006F0F78"/>
    <w:p w14:paraId="59D4AABE" w14:textId="3C9DD622" w:rsidR="00AF6727" w:rsidRDefault="00AF6727" w:rsidP="006F0F78"/>
    <w:p w14:paraId="0E2CA7A7" w14:textId="62286837" w:rsidR="004B7F02" w:rsidRDefault="004B7F02" w:rsidP="006F0F78"/>
    <w:p w14:paraId="656D9D1F" w14:textId="77777777" w:rsidR="00930DEF" w:rsidRDefault="00930DEF" w:rsidP="006F0F78"/>
    <w:p w14:paraId="1F46B952" w14:textId="0ADC7C26" w:rsidR="00930DEF" w:rsidRDefault="005A58F2" w:rsidP="006F0F78">
      <w:r>
        <w:t>1</w:t>
      </w:r>
      <w:r w:rsidR="00AF6727">
        <w:t>6</w:t>
      </w:r>
      <w:r>
        <w:t xml:space="preserve">)  </w:t>
      </w:r>
      <w:r w:rsidRPr="005A58F2">
        <w:rPr>
          <w:position w:val="-16"/>
        </w:rPr>
        <w:object w:dxaOrig="580" w:dyaOrig="480" w14:anchorId="017C423B">
          <v:shape id="_x0000_i1040" type="#_x0000_t75" style="width:29.3pt;height:24.3pt" o:ole="">
            <v:imagedata r:id="rId34" o:title=""/>
          </v:shape>
          <o:OLEObject Type="Embed" ProgID="Equation.DSMT4" ShapeID="_x0000_i1040" DrawAspect="Content" ObjectID="_1610386269" r:id="rId3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1</w:t>
      </w:r>
      <w:r w:rsidR="00AF6727">
        <w:t>7</w:t>
      </w:r>
      <w:r>
        <w:t xml:space="preserve">)  </w:t>
      </w:r>
      <w:r w:rsidRPr="005A58F2">
        <w:rPr>
          <w:position w:val="-16"/>
        </w:rPr>
        <w:object w:dxaOrig="660" w:dyaOrig="480" w14:anchorId="56525A3D">
          <v:shape id="_x0000_i1041" type="#_x0000_t75" style="width:32.65pt;height:24.3pt" o:ole="">
            <v:imagedata r:id="rId36" o:title=""/>
          </v:shape>
          <o:OLEObject Type="Embed" ProgID="Equation.DSMT4" ShapeID="_x0000_i1041" DrawAspect="Content" ObjectID="_1610386270" r:id="rId3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="006719B6">
        <w:t>*</w:t>
      </w:r>
      <w:r>
        <w:t>1</w:t>
      </w:r>
      <w:r w:rsidR="00AF6727">
        <w:t>8</w:t>
      </w:r>
      <w:r>
        <w:t xml:space="preserve">)  </w:t>
      </w:r>
      <w:r w:rsidR="00BE6E94" w:rsidRPr="005A58F2">
        <w:rPr>
          <w:position w:val="-16"/>
        </w:rPr>
        <w:object w:dxaOrig="920" w:dyaOrig="480" w14:anchorId="762EBD00">
          <v:shape id="_x0000_i1042" type="#_x0000_t75" style="width:46.05pt;height:24.3pt" o:ole="">
            <v:imagedata r:id="rId38" o:title=""/>
          </v:shape>
          <o:OLEObject Type="Embed" ProgID="Equation.DSMT4" ShapeID="_x0000_i1042" DrawAspect="Content" ObjectID="_1610386271" r:id="rId39"/>
        </w:object>
      </w:r>
      <w:r>
        <w:t xml:space="preserve"> </w:t>
      </w:r>
    </w:p>
    <w:p w14:paraId="7D07640C" w14:textId="1F961912" w:rsidR="00BE6E94" w:rsidRDefault="00BE6E94" w:rsidP="006F0F78">
      <w:bookmarkStart w:id="0" w:name="_GoBack"/>
      <w:bookmarkEnd w:id="0"/>
    </w:p>
    <w:p w14:paraId="0497A662" w14:textId="77777777" w:rsidR="00BE6E94" w:rsidRDefault="00BE6E94" w:rsidP="006F0F78"/>
    <w:p w14:paraId="78B37406" w14:textId="013F6BC6" w:rsidR="00BE6E94" w:rsidRDefault="00BE6E94" w:rsidP="006F0F78">
      <w:r>
        <w:t xml:space="preserve">*19)  </w:t>
      </w:r>
      <w:r w:rsidRPr="005A58F2">
        <w:rPr>
          <w:position w:val="-16"/>
        </w:rPr>
        <w:object w:dxaOrig="880" w:dyaOrig="480" w14:anchorId="5DBEF724">
          <v:shape id="_x0000_i1043" type="#_x0000_t75" style="width:44.35pt;height:24.3pt" o:ole="">
            <v:imagedata r:id="rId40" o:title=""/>
          </v:shape>
          <o:OLEObject Type="Embed" ProgID="Equation.DSMT4" ShapeID="_x0000_i1043" DrawAspect="Content" ObjectID="_1610386272" r:id="rId41"/>
        </w:object>
      </w:r>
      <w:r>
        <w:tab/>
      </w:r>
      <w:r>
        <w:tab/>
      </w:r>
      <w:r>
        <w:tab/>
      </w:r>
      <w:r>
        <w:tab/>
      </w:r>
      <w:r>
        <w:tab/>
        <w:t xml:space="preserve">*20)  </w:t>
      </w:r>
      <w:r w:rsidRPr="00BE6E94">
        <w:rPr>
          <w:position w:val="-42"/>
        </w:rPr>
        <w:object w:dxaOrig="720" w:dyaOrig="960" w14:anchorId="602EE3CD">
          <v:shape id="_x0000_i1044" type="#_x0000_t75" style="width:36pt;height:47.7pt" o:ole="">
            <v:imagedata r:id="rId42" o:title=""/>
          </v:shape>
          <o:OLEObject Type="Embed" ProgID="Equation.DSMT4" ShapeID="_x0000_i1044" DrawAspect="Content" ObjectID="_1610386273" r:id="rId4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*21)  </w:t>
      </w:r>
      <w:r w:rsidRPr="00BE6E94">
        <w:rPr>
          <w:position w:val="-42"/>
        </w:rPr>
        <w:object w:dxaOrig="1020" w:dyaOrig="960" w14:anchorId="18796D5D">
          <v:shape id="_x0000_i1045" type="#_x0000_t75" style="width:51.05pt;height:47.7pt" o:ole="">
            <v:imagedata r:id="rId44" o:title=""/>
          </v:shape>
          <o:OLEObject Type="Embed" ProgID="Equation.DSMT4" ShapeID="_x0000_i1045" DrawAspect="Content" ObjectID="_1610386274" r:id="rId45"/>
        </w:object>
      </w:r>
    </w:p>
    <w:sectPr w:rsidR="00BE6E94" w:rsidSect="006F0F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0F78"/>
    <w:rsid w:val="003921D0"/>
    <w:rsid w:val="003A37AE"/>
    <w:rsid w:val="0047438E"/>
    <w:rsid w:val="004B7F02"/>
    <w:rsid w:val="005A58F2"/>
    <w:rsid w:val="006719B6"/>
    <w:rsid w:val="006F0F78"/>
    <w:rsid w:val="006F4E9A"/>
    <w:rsid w:val="00911408"/>
    <w:rsid w:val="00930DEF"/>
    <w:rsid w:val="00A05B54"/>
    <w:rsid w:val="00AF6727"/>
    <w:rsid w:val="00BE6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EF40D0"/>
  <w15:chartTrackingRefBased/>
  <w15:docId w15:val="{C31B7E53-449E-49B3-9D06-1D34B52EC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9</Words>
  <Characters>79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ssaman, Jennifer - WEB</dc:creator>
  <cp:keywords/>
  <dc:description/>
  <cp:lastModifiedBy>Taloumis, Riley - WEB</cp:lastModifiedBy>
  <cp:revision>2</cp:revision>
  <dcterms:created xsi:type="dcterms:W3CDTF">2019-01-31T03:44:00Z</dcterms:created>
  <dcterms:modified xsi:type="dcterms:W3CDTF">2019-01-31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